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25602" w:rsidRPr="008708CE" w:rsidRDefault="007B7811" w:rsidP="007B7811">
      <w:pPr>
        <w:spacing w:after="0"/>
        <w:rPr>
          <w:rFonts w:ascii="Times New Roman" w:hAnsi="Times New Roman" w:cs="Times New Roman"/>
          <w:sz w:val="24"/>
          <w:szCs w:val="24"/>
          <w:u w:val="single"/>
        </w:rPr>
      </w:pPr>
      <w:r w:rsidRPr="008708CE">
        <w:rPr>
          <w:rFonts w:ascii="Times New Roman" w:hAnsi="Times New Roman" w:cs="Times New Roman"/>
          <w:sz w:val="24"/>
          <w:szCs w:val="24"/>
        </w:rPr>
        <w:t>Math 30-2</w:t>
      </w:r>
      <w:r w:rsidRPr="008708CE">
        <w:rPr>
          <w:rFonts w:ascii="Times New Roman" w:hAnsi="Times New Roman" w:cs="Times New Roman"/>
          <w:sz w:val="24"/>
          <w:szCs w:val="24"/>
        </w:rPr>
        <w:tab/>
      </w:r>
      <w:r w:rsidRPr="008708CE">
        <w:rPr>
          <w:rFonts w:ascii="Times New Roman" w:hAnsi="Times New Roman" w:cs="Times New Roman"/>
          <w:sz w:val="24"/>
          <w:szCs w:val="24"/>
        </w:rPr>
        <w:tab/>
      </w:r>
      <w:r w:rsidRPr="008708CE">
        <w:rPr>
          <w:rFonts w:ascii="Times New Roman" w:hAnsi="Times New Roman" w:cs="Times New Roman"/>
          <w:sz w:val="24"/>
          <w:szCs w:val="24"/>
        </w:rPr>
        <w:tab/>
      </w:r>
      <w:r w:rsidRPr="008708CE">
        <w:rPr>
          <w:rFonts w:ascii="Times New Roman" w:hAnsi="Times New Roman" w:cs="Times New Roman"/>
          <w:sz w:val="24"/>
          <w:szCs w:val="24"/>
        </w:rPr>
        <w:tab/>
      </w:r>
      <w:r w:rsidRPr="008708CE">
        <w:rPr>
          <w:rFonts w:ascii="Times New Roman" w:hAnsi="Times New Roman" w:cs="Times New Roman"/>
          <w:sz w:val="24"/>
          <w:szCs w:val="24"/>
        </w:rPr>
        <w:tab/>
      </w:r>
      <w:r w:rsidRPr="008708CE">
        <w:rPr>
          <w:rFonts w:ascii="Times New Roman" w:hAnsi="Times New Roman" w:cs="Times New Roman"/>
          <w:sz w:val="24"/>
          <w:szCs w:val="24"/>
        </w:rPr>
        <w:tab/>
      </w:r>
      <w:r w:rsidRPr="008708CE">
        <w:rPr>
          <w:rFonts w:ascii="Times New Roman" w:hAnsi="Times New Roman" w:cs="Times New Roman"/>
          <w:sz w:val="24"/>
          <w:szCs w:val="24"/>
        </w:rPr>
        <w:tab/>
      </w:r>
      <w:r w:rsidRPr="008708CE">
        <w:rPr>
          <w:rFonts w:ascii="Times New Roman" w:hAnsi="Times New Roman" w:cs="Times New Roman"/>
          <w:sz w:val="24"/>
          <w:szCs w:val="24"/>
        </w:rPr>
        <w:tab/>
        <w:t xml:space="preserve">Name: </w:t>
      </w:r>
      <w:r w:rsidRPr="008708CE">
        <w:rPr>
          <w:rFonts w:ascii="Times New Roman" w:hAnsi="Times New Roman" w:cs="Times New Roman"/>
          <w:sz w:val="24"/>
          <w:szCs w:val="24"/>
          <w:u w:val="single"/>
        </w:rPr>
        <w:tab/>
      </w:r>
      <w:r w:rsidRPr="008708CE">
        <w:rPr>
          <w:rFonts w:ascii="Times New Roman" w:hAnsi="Times New Roman" w:cs="Times New Roman"/>
          <w:sz w:val="24"/>
          <w:szCs w:val="24"/>
          <w:u w:val="single"/>
        </w:rPr>
        <w:tab/>
      </w:r>
      <w:r w:rsidRPr="008708CE">
        <w:rPr>
          <w:rFonts w:ascii="Times New Roman" w:hAnsi="Times New Roman" w:cs="Times New Roman"/>
          <w:sz w:val="24"/>
          <w:szCs w:val="24"/>
          <w:u w:val="single"/>
        </w:rPr>
        <w:tab/>
      </w:r>
      <w:r w:rsidRPr="008708CE">
        <w:rPr>
          <w:rFonts w:ascii="Times New Roman" w:hAnsi="Times New Roman" w:cs="Times New Roman"/>
          <w:sz w:val="24"/>
          <w:szCs w:val="24"/>
          <w:u w:val="single"/>
        </w:rPr>
        <w:tab/>
      </w:r>
    </w:p>
    <w:p w:rsidR="007B7811" w:rsidRPr="008708CE" w:rsidRDefault="007B7811" w:rsidP="007B781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708CE">
        <w:rPr>
          <w:rFonts w:ascii="Times New Roman" w:hAnsi="Times New Roman" w:cs="Times New Roman"/>
          <w:sz w:val="24"/>
          <w:szCs w:val="24"/>
        </w:rPr>
        <w:t>Assignment 1: Characteristics of Exponential Functions and Solving Exponential Functions</w:t>
      </w:r>
    </w:p>
    <w:p w:rsidR="007B7811" w:rsidRPr="008708CE" w:rsidRDefault="007B7811" w:rsidP="007B7811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7B7811" w:rsidRPr="008708CE" w:rsidRDefault="007B7811" w:rsidP="007B7811">
      <w:pPr>
        <w:pStyle w:val="ListParagraph"/>
        <w:numPr>
          <w:ilvl w:val="0"/>
          <w:numId w:val="2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8708CE">
        <w:rPr>
          <w:rFonts w:ascii="Times New Roman" w:hAnsi="Times New Roman" w:cs="Times New Roman"/>
          <w:sz w:val="24"/>
          <w:szCs w:val="24"/>
        </w:rPr>
        <w:t>Fill in the following chart:</w:t>
      </w:r>
    </w:p>
    <w:p w:rsidR="007B7811" w:rsidRPr="008708CE" w:rsidRDefault="007B7811" w:rsidP="007B7811">
      <w:pPr>
        <w:spacing w:after="0"/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915"/>
        <w:gridCol w:w="2153"/>
        <w:gridCol w:w="2610"/>
        <w:gridCol w:w="2178"/>
      </w:tblGrid>
      <w:tr w:rsidR="007B7811" w:rsidRPr="007B7811" w:rsidTr="007B7811">
        <w:trPr>
          <w:jc w:val="center"/>
        </w:trPr>
        <w:tc>
          <w:tcPr>
            <w:tcW w:w="1915" w:type="dxa"/>
          </w:tcPr>
          <w:p w:rsidR="007B7811" w:rsidRPr="007B7811" w:rsidRDefault="007B7811" w:rsidP="007B781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153" w:type="dxa"/>
          </w:tcPr>
          <w:p w:rsidR="007B7811" w:rsidRPr="007B7811" w:rsidRDefault="007B7811" w:rsidP="007B781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B7811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66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3pt;height:18pt" o:ole="">
                  <v:imagedata r:id="rId6" o:title=""/>
                </v:shape>
                <o:OLEObject Type="Embed" ProgID="Equation.DSMT4" ShapeID="_x0000_i1025" DrawAspect="Content" ObjectID="_1581422477" r:id="rId7"/>
              </w:object>
            </w:r>
          </w:p>
        </w:tc>
        <w:tc>
          <w:tcPr>
            <w:tcW w:w="2610" w:type="dxa"/>
          </w:tcPr>
          <w:p w:rsidR="007B7811" w:rsidRPr="007B7811" w:rsidRDefault="007B7811" w:rsidP="007B781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08CE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920" w:dyaOrig="360">
                <v:shape id="_x0000_i1027" type="#_x0000_t75" style="width:46.5pt;height:18pt" o:ole="">
                  <v:imagedata r:id="rId8" o:title=""/>
                </v:shape>
                <o:OLEObject Type="Embed" ProgID="Equation.DSMT4" ShapeID="_x0000_i1027" DrawAspect="Content" ObjectID="_1581422478" r:id="rId9"/>
              </w:object>
            </w:r>
          </w:p>
        </w:tc>
        <w:tc>
          <w:tcPr>
            <w:tcW w:w="2178" w:type="dxa"/>
          </w:tcPr>
          <w:p w:rsidR="007B7811" w:rsidRPr="007B7811" w:rsidRDefault="007B7811" w:rsidP="007B781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08CE">
              <w:rPr>
                <w:rFonts w:ascii="Times New Roman" w:eastAsia="Times New Roman" w:hAnsi="Times New Roman" w:cs="Times New Roman"/>
                <w:position w:val="-28"/>
                <w:sz w:val="24"/>
                <w:szCs w:val="24"/>
              </w:rPr>
              <w:object w:dxaOrig="920" w:dyaOrig="740">
                <v:shape id="_x0000_i1026" type="#_x0000_t75" style="width:46.5pt;height:36.75pt" o:ole="">
                  <v:imagedata r:id="rId10" o:title=""/>
                </v:shape>
                <o:OLEObject Type="Embed" ProgID="Equation.DSMT4" ShapeID="_x0000_i1026" DrawAspect="Content" ObjectID="_1581422479" r:id="rId11"/>
              </w:object>
            </w:r>
          </w:p>
        </w:tc>
      </w:tr>
      <w:tr w:rsidR="007B7811" w:rsidRPr="007B7811" w:rsidTr="007B7811">
        <w:trPr>
          <w:jc w:val="center"/>
        </w:trPr>
        <w:tc>
          <w:tcPr>
            <w:tcW w:w="1915" w:type="dxa"/>
          </w:tcPr>
          <w:p w:rsidR="007B7811" w:rsidRPr="008708CE" w:rsidRDefault="007B7811" w:rsidP="007B781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7B7811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Domain</w:t>
            </w:r>
          </w:p>
          <w:p w:rsidR="007B7811" w:rsidRPr="007B7811" w:rsidRDefault="007B7811" w:rsidP="007B781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:rsidR="007B7811" w:rsidRPr="007B7811" w:rsidRDefault="007B7811" w:rsidP="007B781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153" w:type="dxa"/>
          </w:tcPr>
          <w:p w:rsidR="007B7811" w:rsidRPr="007B7811" w:rsidRDefault="007B7811" w:rsidP="007B7811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610" w:type="dxa"/>
          </w:tcPr>
          <w:p w:rsidR="007B7811" w:rsidRPr="007B7811" w:rsidRDefault="007B7811" w:rsidP="007B7811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178" w:type="dxa"/>
          </w:tcPr>
          <w:p w:rsidR="007B7811" w:rsidRPr="007B7811" w:rsidRDefault="007B7811" w:rsidP="007B7811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7B7811" w:rsidRPr="007B7811" w:rsidTr="007B7811">
        <w:trPr>
          <w:jc w:val="center"/>
        </w:trPr>
        <w:tc>
          <w:tcPr>
            <w:tcW w:w="1915" w:type="dxa"/>
          </w:tcPr>
          <w:p w:rsidR="007B7811" w:rsidRPr="007B7811" w:rsidRDefault="007B7811" w:rsidP="007B781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7B7811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Range</w:t>
            </w:r>
          </w:p>
          <w:p w:rsidR="007B7811" w:rsidRPr="008708CE" w:rsidRDefault="007B7811" w:rsidP="007B781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:rsidR="007B7811" w:rsidRPr="007B7811" w:rsidRDefault="007B7811" w:rsidP="007B781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153" w:type="dxa"/>
          </w:tcPr>
          <w:p w:rsidR="007B7811" w:rsidRPr="007B7811" w:rsidRDefault="007B7811" w:rsidP="007B7811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610" w:type="dxa"/>
          </w:tcPr>
          <w:p w:rsidR="007B7811" w:rsidRPr="007B7811" w:rsidRDefault="007B7811" w:rsidP="007B7811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178" w:type="dxa"/>
          </w:tcPr>
          <w:p w:rsidR="007B7811" w:rsidRPr="007B7811" w:rsidRDefault="007B7811" w:rsidP="007B7811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7B7811" w:rsidRPr="007B7811" w:rsidTr="007B7811">
        <w:trPr>
          <w:jc w:val="center"/>
        </w:trPr>
        <w:tc>
          <w:tcPr>
            <w:tcW w:w="1915" w:type="dxa"/>
          </w:tcPr>
          <w:p w:rsidR="007B7811" w:rsidRPr="007B7811" w:rsidRDefault="007B7811" w:rsidP="007B781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7B7811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x-intercept</w:t>
            </w:r>
          </w:p>
          <w:p w:rsidR="007B7811" w:rsidRPr="008708CE" w:rsidRDefault="007B7811" w:rsidP="007B781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:rsidR="007B7811" w:rsidRPr="007B7811" w:rsidRDefault="007B7811" w:rsidP="007B781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153" w:type="dxa"/>
          </w:tcPr>
          <w:p w:rsidR="007B7811" w:rsidRPr="007B7811" w:rsidRDefault="007B7811" w:rsidP="007B7811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610" w:type="dxa"/>
          </w:tcPr>
          <w:p w:rsidR="007B7811" w:rsidRPr="007B7811" w:rsidRDefault="007B7811" w:rsidP="007B7811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178" w:type="dxa"/>
          </w:tcPr>
          <w:p w:rsidR="007B7811" w:rsidRPr="007B7811" w:rsidRDefault="007B7811" w:rsidP="007B7811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7B7811" w:rsidRPr="007B7811" w:rsidTr="007B7811">
        <w:trPr>
          <w:jc w:val="center"/>
        </w:trPr>
        <w:tc>
          <w:tcPr>
            <w:tcW w:w="1915" w:type="dxa"/>
          </w:tcPr>
          <w:p w:rsidR="007B7811" w:rsidRPr="007B7811" w:rsidRDefault="007B7811" w:rsidP="007B781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7B7811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y-intercept</w:t>
            </w:r>
          </w:p>
          <w:p w:rsidR="007B7811" w:rsidRPr="008708CE" w:rsidRDefault="007B7811" w:rsidP="007B781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:rsidR="007B7811" w:rsidRPr="007B7811" w:rsidRDefault="007B7811" w:rsidP="007B781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153" w:type="dxa"/>
          </w:tcPr>
          <w:p w:rsidR="007B7811" w:rsidRPr="007B7811" w:rsidRDefault="007B7811" w:rsidP="007B7811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610" w:type="dxa"/>
          </w:tcPr>
          <w:p w:rsidR="007B7811" w:rsidRPr="007B7811" w:rsidRDefault="007B7811" w:rsidP="007B7811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178" w:type="dxa"/>
          </w:tcPr>
          <w:p w:rsidR="007B7811" w:rsidRPr="007B7811" w:rsidRDefault="007B7811" w:rsidP="007B7811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7B7811" w:rsidRPr="007B7811" w:rsidTr="007B7811">
        <w:trPr>
          <w:jc w:val="center"/>
        </w:trPr>
        <w:tc>
          <w:tcPr>
            <w:tcW w:w="1915" w:type="dxa"/>
          </w:tcPr>
          <w:p w:rsidR="007B7811" w:rsidRPr="008708CE" w:rsidRDefault="007B7811" w:rsidP="007B781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7B7811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Equation of Asymptote</w:t>
            </w:r>
          </w:p>
          <w:p w:rsidR="007B7811" w:rsidRPr="007B7811" w:rsidRDefault="007B7811" w:rsidP="007B781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153" w:type="dxa"/>
          </w:tcPr>
          <w:p w:rsidR="007B7811" w:rsidRPr="007B7811" w:rsidRDefault="007B7811" w:rsidP="007B7811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610" w:type="dxa"/>
          </w:tcPr>
          <w:p w:rsidR="007B7811" w:rsidRPr="007B7811" w:rsidRDefault="007B7811" w:rsidP="007B7811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178" w:type="dxa"/>
          </w:tcPr>
          <w:p w:rsidR="007B7811" w:rsidRPr="007B7811" w:rsidRDefault="007B7811" w:rsidP="007B7811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BA5CCD" w:rsidRPr="007B7811" w:rsidTr="007B7811">
        <w:trPr>
          <w:jc w:val="center"/>
        </w:trPr>
        <w:tc>
          <w:tcPr>
            <w:tcW w:w="1915" w:type="dxa"/>
          </w:tcPr>
          <w:p w:rsidR="00BA5CCD" w:rsidRDefault="00BA5CCD" w:rsidP="007B781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Increasing or Decreasing?</w:t>
            </w:r>
          </w:p>
          <w:p w:rsidR="00BA5CCD" w:rsidRPr="007B7811" w:rsidRDefault="00BA5CCD" w:rsidP="007B781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153" w:type="dxa"/>
          </w:tcPr>
          <w:p w:rsidR="00BA5CCD" w:rsidRPr="007B7811" w:rsidRDefault="00BA5CCD" w:rsidP="007B7811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610" w:type="dxa"/>
          </w:tcPr>
          <w:p w:rsidR="00BA5CCD" w:rsidRPr="007B7811" w:rsidRDefault="00BA5CCD" w:rsidP="007B7811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178" w:type="dxa"/>
          </w:tcPr>
          <w:p w:rsidR="00BA5CCD" w:rsidRPr="007B7811" w:rsidRDefault="00BA5CCD" w:rsidP="007B7811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</w:tbl>
    <w:p w:rsidR="007B7811" w:rsidRPr="008708CE" w:rsidRDefault="007B7811" w:rsidP="007B7811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7B7811" w:rsidRPr="008708CE" w:rsidRDefault="007B7811" w:rsidP="007B7811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7B7811" w:rsidRPr="008708CE" w:rsidRDefault="007B7811" w:rsidP="007B7811">
      <w:pPr>
        <w:pStyle w:val="ListParagraph"/>
        <w:numPr>
          <w:ilvl w:val="0"/>
          <w:numId w:val="2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8708CE">
        <w:rPr>
          <w:rFonts w:ascii="Times New Roman" w:hAnsi="Times New Roman" w:cs="Times New Roman"/>
          <w:sz w:val="24"/>
          <w:szCs w:val="24"/>
        </w:rPr>
        <w:t>Determine the equation for each graph:</w:t>
      </w:r>
    </w:p>
    <w:p w:rsidR="007B7811" w:rsidRPr="008708CE" w:rsidRDefault="007B7811" w:rsidP="007B7811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7B7811" w:rsidRDefault="00BA5CCD" w:rsidP="00BA5CCD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  <w:r w:rsidRPr="008708CE">
        <w:rPr>
          <w:rFonts w:ascii="Times New Roman" w:hAnsi="Times New Roman" w:cs="Times New Roman"/>
          <w:sz w:val="24"/>
          <w:szCs w:val="24"/>
        </w:rPr>
        <w:drawing>
          <wp:anchor distT="0" distB="0" distL="114300" distR="114300" simplePos="0" relativeHeight="251659264" behindDoc="0" locked="0" layoutInCell="1" allowOverlap="1" wp14:anchorId="09225FA1" wp14:editId="06BB4F07">
            <wp:simplePos x="0" y="0"/>
            <wp:positionH relativeFrom="column">
              <wp:posOffset>628650</wp:posOffset>
            </wp:positionH>
            <wp:positionV relativeFrom="paragraph">
              <wp:posOffset>0</wp:posOffset>
            </wp:positionV>
            <wp:extent cx="1792605" cy="1526540"/>
            <wp:effectExtent l="0" t="0" r="0" b="0"/>
            <wp:wrapNone/>
            <wp:docPr id="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2605" cy="1526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B7811" w:rsidRPr="008708CE">
        <w:rPr>
          <w:rFonts w:ascii="Times New Roman" w:hAnsi="Times New Roman" w:cs="Times New Roman"/>
          <w:sz w:val="24"/>
          <w:szCs w:val="24"/>
        </w:rPr>
        <w:drawing>
          <wp:anchor distT="0" distB="0" distL="114300" distR="114300" simplePos="0" relativeHeight="251660288" behindDoc="0" locked="0" layoutInCell="1" allowOverlap="1" wp14:anchorId="383C22EB" wp14:editId="7614703A">
            <wp:simplePos x="0" y="0"/>
            <wp:positionH relativeFrom="column">
              <wp:posOffset>3857625</wp:posOffset>
            </wp:positionH>
            <wp:positionV relativeFrom="paragraph">
              <wp:posOffset>0</wp:posOffset>
            </wp:positionV>
            <wp:extent cx="1685925" cy="1695450"/>
            <wp:effectExtent l="0" t="0" r="9525" b="0"/>
            <wp:wrapNone/>
            <wp:docPr id="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169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 w:rsidR="007B7811" w:rsidRPr="008708CE">
        <w:rPr>
          <w:rFonts w:ascii="Times New Roman" w:hAnsi="Times New Roman" w:cs="Times New Roman"/>
          <w:sz w:val="24"/>
          <w:szCs w:val="24"/>
        </w:rPr>
        <w:t>a</w:t>
      </w:r>
      <w:proofErr w:type="gramEnd"/>
      <w:r w:rsidR="007B7811" w:rsidRPr="008708CE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7B7811" w:rsidRPr="008708CE">
        <w:rPr>
          <w:rFonts w:ascii="Times New Roman" w:hAnsi="Times New Roman" w:cs="Times New Roman"/>
          <w:sz w:val="24"/>
          <w:szCs w:val="24"/>
        </w:rPr>
        <w:t xml:space="preserve">b. </w:t>
      </w:r>
    </w:p>
    <w:p w:rsidR="00BA5CCD" w:rsidRDefault="00BA5CCD" w:rsidP="00BA5CCD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</w:p>
    <w:p w:rsidR="00BA5CCD" w:rsidRDefault="00BA5CCD" w:rsidP="00BA5CCD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</w:p>
    <w:p w:rsidR="00BA5CCD" w:rsidRDefault="00BA5CCD" w:rsidP="00BA5CCD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</w:p>
    <w:p w:rsidR="00BA5CCD" w:rsidRDefault="00BA5CCD" w:rsidP="00BA5CCD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</w:p>
    <w:p w:rsidR="00BA5CCD" w:rsidRDefault="00BA5CCD" w:rsidP="00BA5CCD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</w:p>
    <w:p w:rsidR="00BA5CCD" w:rsidRDefault="00BA5CCD" w:rsidP="00BA5CCD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</w:p>
    <w:p w:rsidR="00BA5CCD" w:rsidRDefault="00BA5CCD" w:rsidP="00BA5CCD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</w:p>
    <w:p w:rsidR="00BA5CCD" w:rsidRPr="008708CE" w:rsidRDefault="00BA5CCD" w:rsidP="00BA5CCD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</w:p>
    <w:p w:rsidR="007B7811" w:rsidRPr="008708CE" w:rsidRDefault="007B7811" w:rsidP="007B7811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</w:p>
    <w:p w:rsidR="007B7811" w:rsidRPr="008708CE" w:rsidRDefault="007B7811" w:rsidP="007B7811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</w:p>
    <w:p w:rsidR="007B7811" w:rsidRPr="008708CE" w:rsidRDefault="007B7811" w:rsidP="007B7811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</w:p>
    <w:p w:rsidR="007B7811" w:rsidRPr="008708CE" w:rsidRDefault="007B7811" w:rsidP="007B7811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</w:p>
    <w:p w:rsidR="007B7811" w:rsidRPr="008708CE" w:rsidRDefault="007B7811" w:rsidP="007B7811">
      <w:pPr>
        <w:pStyle w:val="ListParagraph"/>
        <w:numPr>
          <w:ilvl w:val="0"/>
          <w:numId w:val="2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8708CE">
        <w:rPr>
          <w:rFonts w:ascii="Times New Roman" w:hAnsi="Times New Roman" w:cs="Times New Roman"/>
          <w:sz w:val="24"/>
          <w:szCs w:val="24"/>
        </w:rPr>
        <w:lastRenderedPageBreak/>
        <w:t>Algebraically solve each of the following equations:</w:t>
      </w:r>
    </w:p>
    <w:p w:rsidR="007B7811" w:rsidRPr="008708CE" w:rsidRDefault="007B7811" w:rsidP="007B7811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7B7811" w:rsidRPr="008708CE" w:rsidRDefault="007B7811" w:rsidP="007B7811">
      <w:pPr>
        <w:spacing w:after="0"/>
        <w:rPr>
          <w:rFonts w:ascii="Times New Roman" w:hAnsi="Times New Roman" w:cs="Times New Roman"/>
          <w:sz w:val="24"/>
          <w:szCs w:val="24"/>
        </w:rPr>
      </w:pPr>
      <w:proofErr w:type="gramStart"/>
      <w:r w:rsidRPr="008708CE">
        <w:rPr>
          <w:rFonts w:ascii="Times New Roman" w:hAnsi="Times New Roman" w:cs="Times New Roman"/>
          <w:sz w:val="24"/>
          <w:szCs w:val="24"/>
        </w:rPr>
        <w:t>a</w:t>
      </w:r>
      <w:proofErr w:type="gramEnd"/>
      <w:r w:rsidRPr="008708CE">
        <w:rPr>
          <w:rFonts w:ascii="Times New Roman" w:hAnsi="Times New Roman" w:cs="Times New Roman"/>
          <w:sz w:val="24"/>
          <w:szCs w:val="24"/>
        </w:rPr>
        <w:t>.</w:t>
      </w:r>
      <w:r w:rsidR="002649A4">
        <w:rPr>
          <w:rFonts w:ascii="Times New Roman" w:hAnsi="Times New Roman" w:cs="Times New Roman"/>
          <w:sz w:val="24"/>
          <w:szCs w:val="24"/>
        </w:rPr>
        <w:t xml:space="preserve"> </w:t>
      </w:r>
      <w:r w:rsidR="002649A4" w:rsidRPr="008708CE">
        <w:rPr>
          <w:rFonts w:ascii="Times New Roman" w:hAnsi="Times New Roman" w:cs="Times New Roman"/>
          <w:position w:val="-4"/>
          <w:sz w:val="24"/>
          <w:szCs w:val="24"/>
        </w:rPr>
        <w:object w:dxaOrig="1040" w:dyaOrig="300">
          <v:shape id="_x0000_i1038" type="#_x0000_t75" style="width:51.75pt;height:15pt" o:ole="">
            <v:imagedata r:id="rId14" o:title=""/>
          </v:shape>
          <o:OLEObject Type="Embed" ProgID="Equation.DSMT4" ShapeID="_x0000_i1038" DrawAspect="Content" ObjectID="_1581422480" r:id="rId15"/>
        </w:object>
      </w:r>
      <w:r w:rsidR="00E870EF" w:rsidRPr="008708CE">
        <w:rPr>
          <w:rFonts w:ascii="Times New Roman" w:hAnsi="Times New Roman" w:cs="Times New Roman"/>
          <w:sz w:val="24"/>
          <w:szCs w:val="24"/>
        </w:rPr>
        <w:tab/>
      </w:r>
      <w:r w:rsidR="00E870EF" w:rsidRPr="008708CE">
        <w:rPr>
          <w:rFonts w:ascii="Times New Roman" w:hAnsi="Times New Roman" w:cs="Times New Roman"/>
          <w:sz w:val="24"/>
          <w:szCs w:val="24"/>
        </w:rPr>
        <w:tab/>
      </w:r>
      <w:r w:rsidR="00E870EF" w:rsidRPr="008708CE">
        <w:rPr>
          <w:rFonts w:ascii="Times New Roman" w:hAnsi="Times New Roman" w:cs="Times New Roman"/>
          <w:sz w:val="24"/>
          <w:szCs w:val="24"/>
        </w:rPr>
        <w:tab/>
      </w:r>
      <w:r w:rsidR="00E870EF" w:rsidRPr="008708CE">
        <w:rPr>
          <w:rFonts w:ascii="Times New Roman" w:hAnsi="Times New Roman" w:cs="Times New Roman"/>
          <w:sz w:val="24"/>
          <w:szCs w:val="24"/>
        </w:rPr>
        <w:tab/>
      </w:r>
      <w:r w:rsidR="00E870EF" w:rsidRPr="008708CE">
        <w:rPr>
          <w:rFonts w:ascii="Times New Roman" w:hAnsi="Times New Roman" w:cs="Times New Roman"/>
          <w:sz w:val="24"/>
          <w:szCs w:val="24"/>
        </w:rPr>
        <w:tab/>
      </w:r>
      <w:r w:rsidR="00E870EF" w:rsidRPr="008708CE">
        <w:rPr>
          <w:rFonts w:ascii="Times New Roman" w:hAnsi="Times New Roman" w:cs="Times New Roman"/>
          <w:sz w:val="24"/>
          <w:szCs w:val="24"/>
        </w:rPr>
        <w:tab/>
      </w:r>
      <w:r w:rsidR="00E870EF" w:rsidRPr="008708CE">
        <w:rPr>
          <w:rFonts w:ascii="Times New Roman" w:hAnsi="Times New Roman" w:cs="Times New Roman"/>
          <w:sz w:val="24"/>
          <w:szCs w:val="24"/>
        </w:rPr>
        <w:tab/>
        <w:t xml:space="preserve">b. </w:t>
      </w:r>
      <w:r w:rsidR="002649A4" w:rsidRPr="008708CE">
        <w:rPr>
          <w:rFonts w:ascii="Times New Roman" w:hAnsi="Times New Roman" w:cs="Times New Roman"/>
          <w:position w:val="-6"/>
          <w:sz w:val="24"/>
          <w:szCs w:val="24"/>
        </w:rPr>
        <w:object w:dxaOrig="980" w:dyaOrig="320">
          <v:shape id="_x0000_i1040" type="#_x0000_t75" style="width:48.75pt;height:15.75pt" o:ole="">
            <v:imagedata r:id="rId16" o:title=""/>
          </v:shape>
          <o:OLEObject Type="Embed" ProgID="Equation.DSMT4" ShapeID="_x0000_i1040" DrawAspect="Content" ObjectID="_1581422481" r:id="rId17"/>
        </w:object>
      </w:r>
      <w:bookmarkStart w:id="0" w:name="_GoBack"/>
      <w:bookmarkEnd w:id="0"/>
    </w:p>
    <w:p w:rsidR="00E870EF" w:rsidRPr="008708CE" w:rsidRDefault="00E870EF" w:rsidP="007B7811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E870EF" w:rsidRPr="008708CE" w:rsidRDefault="00E870EF" w:rsidP="007B7811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E870EF" w:rsidRPr="008708CE" w:rsidRDefault="00E870EF" w:rsidP="007B7811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E870EF" w:rsidRPr="008708CE" w:rsidRDefault="00E870EF" w:rsidP="007B7811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E870EF" w:rsidRPr="008708CE" w:rsidRDefault="00E870EF" w:rsidP="007B7811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E870EF" w:rsidRPr="008708CE" w:rsidRDefault="00E870EF" w:rsidP="007B7811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E870EF" w:rsidRPr="008708CE" w:rsidRDefault="00E870EF" w:rsidP="007B7811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E870EF" w:rsidRPr="008708CE" w:rsidRDefault="00E870EF" w:rsidP="007B7811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E870EF" w:rsidRPr="008708CE" w:rsidRDefault="00E870EF" w:rsidP="007B7811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E870EF" w:rsidRPr="008708CE" w:rsidRDefault="00E870EF" w:rsidP="007B7811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E870EF" w:rsidRPr="008708CE" w:rsidRDefault="00E870EF" w:rsidP="007B7811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E870EF" w:rsidRPr="008708CE" w:rsidRDefault="00E870EF" w:rsidP="007B7811">
      <w:pPr>
        <w:spacing w:after="0"/>
        <w:rPr>
          <w:rFonts w:ascii="Times New Roman" w:hAnsi="Times New Roman" w:cs="Times New Roman"/>
          <w:sz w:val="24"/>
          <w:szCs w:val="24"/>
        </w:rPr>
      </w:pPr>
      <w:proofErr w:type="gramStart"/>
      <w:r w:rsidRPr="008708CE">
        <w:rPr>
          <w:rFonts w:ascii="Times New Roman" w:hAnsi="Times New Roman" w:cs="Times New Roman"/>
          <w:sz w:val="24"/>
          <w:szCs w:val="24"/>
        </w:rPr>
        <w:t>c</w:t>
      </w:r>
      <w:proofErr w:type="gramEnd"/>
      <w:r w:rsidRPr="008708CE">
        <w:rPr>
          <w:rFonts w:ascii="Times New Roman" w:hAnsi="Times New Roman" w:cs="Times New Roman"/>
          <w:sz w:val="24"/>
          <w:szCs w:val="24"/>
        </w:rPr>
        <w:t xml:space="preserve">. </w:t>
      </w:r>
      <w:r w:rsidRPr="008708CE">
        <w:rPr>
          <w:rFonts w:ascii="Times New Roman" w:hAnsi="Times New Roman" w:cs="Times New Roman"/>
          <w:position w:val="-6"/>
          <w:sz w:val="24"/>
          <w:szCs w:val="24"/>
        </w:rPr>
        <w:object w:dxaOrig="999" w:dyaOrig="320">
          <v:shape id="_x0000_i1029" type="#_x0000_t75" style="width:50.25pt;height:15.75pt" o:ole="">
            <v:imagedata r:id="rId18" o:title=""/>
          </v:shape>
          <o:OLEObject Type="Embed" ProgID="Equation.DSMT4" ShapeID="_x0000_i1029" DrawAspect="Content" ObjectID="_1581422482" r:id="rId19"/>
        </w:object>
      </w:r>
      <w:r w:rsidRPr="008708CE">
        <w:rPr>
          <w:rFonts w:ascii="Times New Roman" w:hAnsi="Times New Roman" w:cs="Times New Roman"/>
          <w:sz w:val="24"/>
          <w:szCs w:val="24"/>
        </w:rPr>
        <w:tab/>
      </w:r>
      <w:r w:rsidRPr="008708CE">
        <w:rPr>
          <w:rFonts w:ascii="Times New Roman" w:hAnsi="Times New Roman" w:cs="Times New Roman"/>
          <w:sz w:val="24"/>
          <w:szCs w:val="24"/>
        </w:rPr>
        <w:tab/>
      </w:r>
      <w:r w:rsidRPr="008708CE">
        <w:rPr>
          <w:rFonts w:ascii="Times New Roman" w:hAnsi="Times New Roman" w:cs="Times New Roman"/>
          <w:sz w:val="24"/>
          <w:szCs w:val="24"/>
        </w:rPr>
        <w:tab/>
      </w:r>
      <w:r w:rsidRPr="008708CE">
        <w:rPr>
          <w:rFonts w:ascii="Times New Roman" w:hAnsi="Times New Roman" w:cs="Times New Roman"/>
          <w:sz w:val="24"/>
          <w:szCs w:val="24"/>
        </w:rPr>
        <w:tab/>
      </w:r>
      <w:r w:rsidRPr="008708CE">
        <w:rPr>
          <w:rFonts w:ascii="Times New Roman" w:hAnsi="Times New Roman" w:cs="Times New Roman"/>
          <w:sz w:val="24"/>
          <w:szCs w:val="24"/>
        </w:rPr>
        <w:tab/>
      </w:r>
      <w:r w:rsidRPr="008708CE">
        <w:rPr>
          <w:rFonts w:ascii="Times New Roman" w:hAnsi="Times New Roman" w:cs="Times New Roman"/>
          <w:sz w:val="24"/>
          <w:szCs w:val="24"/>
        </w:rPr>
        <w:tab/>
      </w:r>
      <w:r w:rsidRPr="008708CE">
        <w:rPr>
          <w:rFonts w:ascii="Times New Roman" w:hAnsi="Times New Roman" w:cs="Times New Roman"/>
          <w:sz w:val="24"/>
          <w:szCs w:val="24"/>
        </w:rPr>
        <w:tab/>
        <w:t xml:space="preserve">d. </w:t>
      </w:r>
      <w:r w:rsidRPr="008708CE">
        <w:rPr>
          <w:rFonts w:ascii="Times New Roman" w:hAnsi="Times New Roman" w:cs="Times New Roman"/>
          <w:position w:val="-24"/>
          <w:sz w:val="24"/>
          <w:szCs w:val="24"/>
        </w:rPr>
        <w:object w:dxaOrig="1280" w:dyaOrig="680">
          <v:shape id="_x0000_i1028" type="#_x0000_t75" style="width:63.75pt;height:33.75pt" o:ole="">
            <v:imagedata r:id="rId20" o:title=""/>
          </v:shape>
          <o:OLEObject Type="Embed" ProgID="Equation.DSMT4" ShapeID="_x0000_i1028" DrawAspect="Content" ObjectID="_1581422483" r:id="rId21"/>
        </w:object>
      </w:r>
    </w:p>
    <w:p w:rsidR="00E870EF" w:rsidRPr="008708CE" w:rsidRDefault="00E870EF" w:rsidP="007B7811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E870EF" w:rsidRPr="008708CE" w:rsidRDefault="00E870EF" w:rsidP="007B7811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E870EF" w:rsidRPr="008708CE" w:rsidRDefault="00E870EF" w:rsidP="007B7811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E870EF" w:rsidRPr="008708CE" w:rsidRDefault="00E870EF" w:rsidP="007B7811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E870EF" w:rsidRPr="008708CE" w:rsidRDefault="00E870EF" w:rsidP="007B7811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E870EF" w:rsidRPr="008708CE" w:rsidRDefault="00E870EF" w:rsidP="007B7811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E870EF" w:rsidRPr="008708CE" w:rsidRDefault="00E870EF" w:rsidP="007B7811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E870EF" w:rsidRPr="008708CE" w:rsidRDefault="00E870EF" w:rsidP="007B7811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E870EF" w:rsidRPr="008708CE" w:rsidRDefault="00E870EF" w:rsidP="007B7811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E870EF" w:rsidRPr="008708CE" w:rsidRDefault="00E870EF" w:rsidP="007B7811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E870EF" w:rsidRPr="008708CE" w:rsidRDefault="00E870EF" w:rsidP="007B7811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E870EF" w:rsidRPr="008708CE" w:rsidRDefault="00E870EF" w:rsidP="007B7811">
      <w:pPr>
        <w:spacing w:after="0"/>
        <w:rPr>
          <w:rFonts w:ascii="Times New Roman" w:hAnsi="Times New Roman" w:cs="Times New Roman"/>
          <w:sz w:val="24"/>
          <w:szCs w:val="24"/>
        </w:rPr>
      </w:pPr>
      <w:proofErr w:type="gramStart"/>
      <w:r w:rsidRPr="008708CE">
        <w:rPr>
          <w:rFonts w:ascii="Times New Roman" w:hAnsi="Times New Roman" w:cs="Times New Roman"/>
          <w:sz w:val="24"/>
          <w:szCs w:val="24"/>
        </w:rPr>
        <w:t>e</w:t>
      </w:r>
      <w:proofErr w:type="gramEnd"/>
      <w:r w:rsidRPr="008708CE">
        <w:rPr>
          <w:rFonts w:ascii="Times New Roman" w:hAnsi="Times New Roman" w:cs="Times New Roman"/>
          <w:sz w:val="24"/>
          <w:szCs w:val="24"/>
        </w:rPr>
        <w:t xml:space="preserve">. </w:t>
      </w:r>
      <w:r w:rsidRPr="008708CE">
        <w:rPr>
          <w:rFonts w:ascii="Times New Roman" w:hAnsi="Times New Roman" w:cs="Times New Roman"/>
          <w:position w:val="-6"/>
          <w:sz w:val="24"/>
          <w:szCs w:val="24"/>
        </w:rPr>
        <w:object w:dxaOrig="1160" w:dyaOrig="320">
          <v:shape id="_x0000_i1030" type="#_x0000_t75" style="width:57.75pt;height:15.75pt" o:ole="">
            <v:imagedata r:id="rId22" o:title=""/>
          </v:shape>
          <o:OLEObject Type="Embed" ProgID="Equation.DSMT4" ShapeID="_x0000_i1030" DrawAspect="Content" ObjectID="_1581422484" r:id="rId23"/>
        </w:object>
      </w:r>
      <w:r w:rsidRPr="008708CE">
        <w:rPr>
          <w:rFonts w:ascii="Times New Roman" w:hAnsi="Times New Roman" w:cs="Times New Roman"/>
          <w:sz w:val="24"/>
          <w:szCs w:val="24"/>
        </w:rPr>
        <w:tab/>
      </w:r>
      <w:r w:rsidRPr="008708CE">
        <w:rPr>
          <w:rFonts w:ascii="Times New Roman" w:hAnsi="Times New Roman" w:cs="Times New Roman"/>
          <w:sz w:val="24"/>
          <w:szCs w:val="24"/>
        </w:rPr>
        <w:tab/>
      </w:r>
      <w:r w:rsidRPr="008708CE">
        <w:rPr>
          <w:rFonts w:ascii="Times New Roman" w:hAnsi="Times New Roman" w:cs="Times New Roman"/>
          <w:sz w:val="24"/>
          <w:szCs w:val="24"/>
        </w:rPr>
        <w:tab/>
      </w:r>
      <w:r w:rsidRPr="008708CE">
        <w:rPr>
          <w:rFonts w:ascii="Times New Roman" w:hAnsi="Times New Roman" w:cs="Times New Roman"/>
          <w:sz w:val="24"/>
          <w:szCs w:val="24"/>
        </w:rPr>
        <w:tab/>
      </w:r>
      <w:r w:rsidRPr="008708CE">
        <w:rPr>
          <w:rFonts w:ascii="Times New Roman" w:hAnsi="Times New Roman" w:cs="Times New Roman"/>
          <w:sz w:val="24"/>
          <w:szCs w:val="24"/>
        </w:rPr>
        <w:tab/>
      </w:r>
      <w:r w:rsidRPr="008708CE">
        <w:rPr>
          <w:rFonts w:ascii="Times New Roman" w:hAnsi="Times New Roman" w:cs="Times New Roman"/>
          <w:sz w:val="24"/>
          <w:szCs w:val="24"/>
        </w:rPr>
        <w:tab/>
      </w:r>
      <w:r w:rsidRPr="008708CE">
        <w:rPr>
          <w:rFonts w:ascii="Times New Roman" w:hAnsi="Times New Roman" w:cs="Times New Roman"/>
          <w:sz w:val="24"/>
          <w:szCs w:val="24"/>
        </w:rPr>
        <w:tab/>
        <w:t xml:space="preserve">f. </w:t>
      </w:r>
      <w:r w:rsidRPr="008708CE">
        <w:rPr>
          <w:rFonts w:ascii="Times New Roman" w:hAnsi="Times New Roman" w:cs="Times New Roman"/>
          <w:position w:val="-6"/>
          <w:sz w:val="24"/>
          <w:szCs w:val="24"/>
        </w:rPr>
        <w:object w:dxaOrig="1080" w:dyaOrig="320">
          <v:shape id="_x0000_i1031" type="#_x0000_t75" style="width:54pt;height:15.75pt" o:ole="">
            <v:imagedata r:id="rId24" o:title=""/>
          </v:shape>
          <o:OLEObject Type="Embed" ProgID="Equation.DSMT4" ShapeID="_x0000_i1031" DrawAspect="Content" ObjectID="_1581422485" r:id="rId25"/>
        </w:object>
      </w:r>
    </w:p>
    <w:p w:rsidR="00E870EF" w:rsidRPr="008708CE" w:rsidRDefault="00E870EF" w:rsidP="007B7811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E870EF" w:rsidRPr="008708CE" w:rsidRDefault="00E870EF" w:rsidP="007B7811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E870EF" w:rsidRPr="008708CE" w:rsidRDefault="00E870EF" w:rsidP="007B7811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E870EF" w:rsidRPr="008708CE" w:rsidRDefault="00E870EF" w:rsidP="007B7811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E870EF" w:rsidRPr="008708CE" w:rsidRDefault="00E870EF" w:rsidP="007B7811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E870EF" w:rsidRPr="008708CE" w:rsidRDefault="00E870EF" w:rsidP="007B7811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E870EF" w:rsidRPr="008708CE" w:rsidRDefault="00E870EF" w:rsidP="007B7811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E870EF" w:rsidRPr="008708CE" w:rsidRDefault="00E870EF" w:rsidP="007B7811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E870EF" w:rsidRPr="008708CE" w:rsidRDefault="00E870EF" w:rsidP="007B7811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E870EF" w:rsidRPr="008708CE" w:rsidRDefault="00E870EF" w:rsidP="007B7811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E870EF" w:rsidRPr="008708CE" w:rsidRDefault="00E870EF" w:rsidP="007B7811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E870EF" w:rsidRPr="008708CE" w:rsidRDefault="00E870EF" w:rsidP="007B7811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E870EF" w:rsidRPr="008708CE" w:rsidRDefault="00E870EF" w:rsidP="007B7811">
      <w:pPr>
        <w:spacing w:after="0"/>
        <w:rPr>
          <w:rFonts w:ascii="Times New Roman" w:hAnsi="Times New Roman" w:cs="Times New Roman"/>
          <w:sz w:val="24"/>
          <w:szCs w:val="24"/>
        </w:rPr>
      </w:pPr>
      <w:proofErr w:type="gramStart"/>
      <w:r w:rsidRPr="008708CE">
        <w:rPr>
          <w:rFonts w:ascii="Times New Roman" w:hAnsi="Times New Roman" w:cs="Times New Roman"/>
          <w:sz w:val="24"/>
          <w:szCs w:val="24"/>
        </w:rPr>
        <w:lastRenderedPageBreak/>
        <w:t>g</w:t>
      </w:r>
      <w:proofErr w:type="gramEnd"/>
      <w:r w:rsidRPr="008708CE">
        <w:rPr>
          <w:rFonts w:ascii="Times New Roman" w:hAnsi="Times New Roman" w:cs="Times New Roman"/>
          <w:sz w:val="24"/>
          <w:szCs w:val="24"/>
        </w:rPr>
        <w:t xml:space="preserve">. </w:t>
      </w:r>
      <w:r w:rsidRPr="008708CE">
        <w:rPr>
          <w:rFonts w:ascii="Times New Roman" w:hAnsi="Times New Roman" w:cs="Times New Roman"/>
          <w:position w:val="-28"/>
          <w:sz w:val="24"/>
          <w:szCs w:val="24"/>
        </w:rPr>
        <w:object w:dxaOrig="1280" w:dyaOrig="740">
          <v:shape id="_x0000_i1032" type="#_x0000_t75" style="width:63.75pt;height:36.75pt" o:ole="">
            <v:imagedata r:id="rId26" o:title=""/>
          </v:shape>
          <o:OLEObject Type="Embed" ProgID="Equation.DSMT4" ShapeID="_x0000_i1032" DrawAspect="Content" ObjectID="_1581422486" r:id="rId27"/>
        </w:object>
      </w:r>
      <w:r w:rsidRPr="008708CE">
        <w:rPr>
          <w:rFonts w:ascii="Times New Roman" w:hAnsi="Times New Roman" w:cs="Times New Roman"/>
          <w:sz w:val="24"/>
          <w:szCs w:val="24"/>
        </w:rPr>
        <w:tab/>
      </w:r>
      <w:r w:rsidRPr="008708CE">
        <w:rPr>
          <w:rFonts w:ascii="Times New Roman" w:hAnsi="Times New Roman" w:cs="Times New Roman"/>
          <w:sz w:val="24"/>
          <w:szCs w:val="24"/>
        </w:rPr>
        <w:tab/>
      </w:r>
      <w:r w:rsidRPr="008708CE">
        <w:rPr>
          <w:rFonts w:ascii="Times New Roman" w:hAnsi="Times New Roman" w:cs="Times New Roman"/>
          <w:sz w:val="24"/>
          <w:szCs w:val="24"/>
        </w:rPr>
        <w:tab/>
      </w:r>
      <w:r w:rsidRPr="008708CE">
        <w:rPr>
          <w:rFonts w:ascii="Times New Roman" w:hAnsi="Times New Roman" w:cs="Times New Roman"/>
          <w:sz w:val="24"/>
          <w:szCs w:val="24"/>
        </w:rPr>
        <w:tab/>
      </w:r>
      <w:r w:rsidRPr="008708CE">
        <w:rPr>
          <w:rFonts w:ascii="Times New Roman" w:hAnsi="Times New Roman" w:cs="Times New Roman"/>
          <w:sz w:val="24"/>
          <w:szCs w:val="24"/>
        </w:rPr>
        <w:tab/>
      </w:r>
      <w:r w:rsidRPr="008708CE">
        <w:rPr>
          <w:rFonts w:ascii="Times New Roman" w:hAnsi="Times New Roman" w:cs="Times New Roman"/>
          <w:sz w:val="24"/>
          <w:szCs w:val="24"/>
        </w:rPr>
        <w:tab/>
      </w:r>
      <w:r w:rsidR="008708CE" w:rsidRPr="008708CE">
        <w:rPr>
          <w:rFonts w:ascii="Times New Roman" w:hAnsi="Times New Roman" w:cs="Times New Roman"/>
          <w:sz w:val="24"/>
          <w:szCs w:val="24"/>
        </w:rPr>
        <w:t>h</w:t>
      </w:r>
      <w:r w:rsidRPr="008708CE">
        <w:rPr>
          <w:rFonts w:ascii="Times New Roman" w:hAnsi="Times New Roman" w:cs="Times New Roman"/>
          <w:sz w:val="24"/>
          <w:szCs w:val="24"/>
        </w:rPr>
        <w:t xml:space="preserve">. </w:t>
      </w:r>
      <w:r w:rsidR="002649A4" w:rsidRPr="008708CE">
        <w:rPr>
          <w:rFonts w:ascii="Times New Roman" w:hAnsi="Times New Roman" w:cs="Times New Roman"/>
          <w:position w:val="-6"/>
          <w:sz w:val="24"/>
          <w:szCs w:val="24"/>
        </w:rPr>
        <w:object w:dxaOrig="800" w:dyaOrig="320">
          <v:shape id="_x0000_i1037" type="#_x0000_t75" style="width:39.75pt;height:15.75pt" o:ole="">
            <v:imagedata r:id="rId28" o:title=""/>
          </v:shape>
          <o:OLEObject Type="Embed" ProgID="Equation.DSMT4" ShapeID="_x0000_i1037" DrawAspect="Content" ObjectID="_1581422487" r:id="rId29"/>
        </w:object>
      </w:r>
    </w:p>
    <w:p w:rsidR="00712714" w:rsidRPr="008708CE" w:rsidRDefault="00712714" w:rsidP="007B7811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712714" w:rsidRPr="008708CE" w:rsidRDefault="00712714" w:rsidP="007B7811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712714" w:rsidRPr="008708CE" w:rsidRDefault="00712714" w:rsidP="007B7811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712714" w:rsidRPr="008708CE" w:rsidRDefault="00712714" w:rsidP="007B7811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712714" w:rsidRPr="008708CE" w:rsidRDefault="00712714" w:rsidP="007B7811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712714" w:rsidRPr="008708CE" w:rsidRDefault="00712714" w:rsidP="007B7811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712714" w:rsidRPr="008708CE" w:rsidRDefault="00712714" w:rsidP="007B7811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712714" w:rsidRPr="008708CE" w:rsidRDefault="00712714" w:rsidP="007B7811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712714" w:rsidRPr="008708CE" w:rsidRDefault="00712714" w:rsidP="007B7811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712714" w:rsidRPr="008708CE" w:rsidRDefault="00712714" w:rsidP="007B7811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712714" w:rsidRPr="008708CE" w:rsidRDefault="00712714" w:rsidP="007B7811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712714" w:rsidRDefault="008708CE" w:rsidP="00712714">
      <w:pPr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after="32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 w:rsidRPr="008708CE">
        <w:rPr>
          <w:rFonts w:ascii="Times New Roman" w:hAnsi="Times New Roman" w:cs="Times New Roman"/>
          <w:bCs/>
          <w:sz w:val="24"/>
          <w:szCs w:val="24"/>
        </w:rPr>
        <w:t>i</w:t>
      </w:r>
      <w:proofErr w:type="spellEnd"/>
      <w:proofErr w:type="gramEnd"/>
      <w:r w:rsidRPr="008708CE">
        <w:rPr>
          <w:rFonts w:ascii="Times New Roman" w:hAnsi="Times New Roman" w:cs="Times New Roman"/>
          <w:bCs/>
          <w:sz w:val="24"/>
          <w:szCs w:val="24"/>
        </w:rPr>
        <w:t xml:space="preserve">. </w:t>
      </w:r>
      <w:r w:rsidR="002649A4" w:rsidRPr="009D26EB">
        <w:rPr>
          <w:rFonts w:ascii="Times New Roman" w:hAnsi="Times New Roman" w:cs="Times New Roman"/>
          <w:position w:val="-4"/>
          <w:sz w:val="24"/>
          <w:szCs w:val="24"/>
        </w:rPr>
        <w:object w:dxaOrig="1080" w:dyaOrig="300">
          <v:shape id="_x0000_i1039" type="#_x0000_t75" style="width:54pt;height:15pt" o:ole="">
            <v:imagedata r:id="rId30" o:title=""/>
          </v:shape>
          <o:OLEObject Type="Embed" ProgID="Equation.DSMT4" ShapeID="_x0000_i1039" DrawAspect="Content" ObjectID="_1581422488" r:id="rId31"/>
        </w:object>
      </w:r>
      <w:r w:rsidRPr="008708CE">
        <w:rPr>
          <w:rFonts w:ascii="Times New Roman" w:hAnsi="Times New Roman" w:cs="Times New Roman"/>
          <w:sz w:val="24"/>
          <w:szCs w:val="24"/>
        </w:rPr>
        <w:tab/>
      </w:r>
      <w:r w:rsidRPr="008708CE">
        <w:rPr>
          <w:rFonts w:ascii="Times New Roman" w:hAnsi="Times New Roman" w:cs="Times New Roman"/>
          <w:sz w:val="24"/>
          <w:szCs w:val="24"/>
        </w:rPr>
        <w:tab/>
      </w:r>
      <w:r w:rsidRPr="008708CE">
        <w:rPr>
          <w:rFonts w:ascii="Times New Roman" w:hAnsi="Times New Roman" w:cs="Times New Roman"/>
          <w:sz w:val="24"/>
          <w:szCs w:val="24"/>
        </w:rPr>
        <w:tab/>
      </w:r>
      <w:r w:rsidRPr="008708CE">
        <w:rPr>
          <w:rFonts w:ascii="Times New Roman" w:hAnsi="Times New Roman" w:cs="Times New Roman"/>
          <w:sz w:val="24"/>
          <w:szCs w:val="24"/>
        </w:rPr>
        <w:tab/>
      </w:r>
      <w:r w:rsidRPr="008708CE">
        <w:rPr>
          <w:rFonts w:ascii="Times New Roman" w:hAnsi="Times New Roman" w:cs="Times New Roman"/>
          <w:sz w:val="24"/>
          <w:szCs w:val="24"/>
        </w:rPr>
        <w:tab/>
      </w:r>
      <w:r w:rsidRPr="008708CE">
        <w:rPr>
          <w:rFonts w:ascii="Times New Roman" w:hAnsi="Times New Roman" w:cs="Times New Roman"/>
          <w:sz w:val="24"/>
          <w:szCs w:val="24"/>
        </w:rPr>
        <w:tab/>
      </w:r>
      <w:r w:rsidRPr="008708CE">
        <w:rPr>
          <w:rFonts w:ascii="Times New Roman" w:hAnsi="Times New Roman" w:cs="Times New Roman"/>
          <w:sz w:val="24"/>
          <w:szCs w:val="24"/>
        </w:rPr>
        <w:tab/>
        <w:t xml:space="preserve">j. </w:t>
      </w:r>
      <w:r w:rsidR="009D26EB" w:rsidRPr="008708CE">
        <w:rPr>
          <w:rFonts w:ascii="Times New Roman" w:hAnsi="Times New Roman" w:cs="Times New Roman"/>
          <w:position w:val="-8"/>
          <w:sz w:val="24"/>
          <w:szCs w:val="24"/>
        </w:rPr>
        <w:object w:dxaOrig="920" w:dyaOrig="360">
          <v:shape id="_x0000_i1036" type="#_x0000_t75" style="width:45.75pt;height:18pt" o:ole="">
            <v:imagedata r:id="rId32" o:title=""/>
          </v:shape>
          <o:OLEObject Type="Embed" ProgID="Equation.DSMT4" ShapeID="_x0000_i1036" DrawAspect="Content" ObjectID="_1581422489" r:id="rId33"/>
        </w:object>
      </w:r>
    </w:p>
    <w:p w:rsidR="008708CE" w:rsidRDefault="008708CE" w:rsidP="00712714">
      <w:pPr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after="320" w:line="240" w:lineRule="auto"/>
        <w:rPr>
          <w:rFonts w:ascii="Times New Roman" w:hAnsi="Times New Roman" w:cs="Times New Roman"/>
          <w:sz w:val="24"/>
          <w:szCs w:val="24"/>
        </w:rPr>
      </w:pPr>
    </w:p>
    <w:p w:rsidR="008708CE" w:rsidRDefault="008708CE" w:rsidP="00712714">
      <w:pPr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after="320" w:line="240" w:lineRule="auto"/>
        <w:rPr>
          <w:rFonts w:ascii="Times New Roman" w:hAnsi="Times New Roman" w:cs="Times New Roman"/>
          <w:sz w:val="24"/>
          <w:szCs w:val="24"/>
        </w:rPr>
      </w:pPr>
    </w:p>
    <w:p w:rsidR="008708CE" w:rsidRDefault="008708CE" w:rsidP="00712714">
      <w:pPr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after="320" w:line="240" w:lineRule="auto"/>
        <w:rPr>
          <w:rFonts w:ascii="Times New Roman" w:hAnsi="Times New Roman" w:cs="Times New Roman"/>
          <w:sz w:val="24"/>
          <w:szCs w:val="24"/>
        </w:rPr>
      </w:pPr>
    </w:p>
    <w:p w:rsidR="008708CE" w:rsidRDefault="008708CE" w:rsidP="00712714">
      <w:pPr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after="320" w:line="240" w:lineRule="auto"/>
        <w:rPr>
          <w:rFonts w:ascii="Times New Roman" w:hAnsi="Times New Roman" w:cs="Times New Roman"/>
          <w:sz w:val="24"/>
          <w:szCs w:val="24"/>
        </w:rPr>
      </w:pPr>
    </w:p>
    <w:p w:rsidR="008708CE" w:rsidRDefault="008708CE" w:rsidP="00712714">
      <w:pPr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after="320" w:line="240" w:lineRule="auto"/>
        <w:rPr>
          <w:rFonts w:ascii="Times New Roman" w:hAnsi="Times New Roman" w:cs="Times New Roman"/>
          <w:sz w:val="24"/>
          <w:szCs w:val="24"/>
        </w:rPr>
      </w:pPr>
    </w:p>
    <w:p w:rsidR="008708CE" w:rsidRDefault="008708CE" w:rsidP="00712714">
      <w:pPr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after="320" w:line="240" w:lineRule="auto"/>
        <w:rPr>
          <w:rFonts w:ascii="Times New Roman" w:hAnsi="Times New Roman" w:cs="Times New Roman"/>
          <w:sz w:val="24"/>
          <w:szCs w:val="24"/>
        </w:rPr>
      </w:pPr>
    </w:p>
    <w:p w:rsidR="008708CE" w:rsidRDefault="008708CE" w:rsidP="00712714">
      <w:pPr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after="320" w:line="240" w:lineRule="auto"/>
        <w:rPr>
          <w:rFonts w:ascii="Times New Roman" w:hAnsi="Times New Roman" w:cs="Times New Roman"/>
          <w:sz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k</w:t>
      </w:r>
      <w:proofErr w:type="gramEnd"/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8708CE">
        <w:rPr>
          <w:rFonts w:ascii="Times New Roman" w:hAnsi="Times New Roman" w:cs="Times New Roman"/>
          <w:position w:val="-6"/>
          <w:sz w:val="24"/>
        </w:rPr>
        <w:object w:dxaOrig="1020" w:dyaOrig="320">
          <v:shape id="_x0000_i1034" type="#_x0000_t75" style="width:51pt;height:15.75pt" o:ole="">
            <v:imagedata r:id="rId34" o:title=""/>
          </v:shape>
          <o:OLEObject Type="Embed" ProgID="Equation.DSMT4" ShapeID="_x0000_i1034" DrawAspect="Content" ObjectID="_1581422490" r:id="rId35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l. </w:t>
      </w:r>
      <w:r w:rsidRPr="008708CE">
        <w:rPr>
          <w:rFonts w:ascii="Times New Roman" w:hAnsi="Times New Roman" w:cs="Times New Roman"/>
          <w:position w:val="-10"/>
          <w:sz w:val="24"/>
        </w:rPr>
        <w:object w:dxaOrig="1140" w:dyaOrig="360">
          <v:shape id="_x0000_i1035" type="#_x0000_t75" style="width:57pt;height:18pt" o:ole="">
            <v:imagedata r:id="rId36" o:title=""/>
          </v:shape>
          <o:OLEObject Type="Embed" ProgID="Equation.DSMT4" ShapeID="_x0000_i1035" DrawAspect="Content" ObjectID="_1581422491" r:id="rId37"/>
        </w:object>
      </w:r>
    </w:p>
    <w:p w:rsidR="008708CE" w:rsidRDefault="008708CE" w:rsidP="00712714">
      <w:pPr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after="320" w:line="240" w:lineRule="auto"/>
        <w:rPr>
          <w:rFonts w:ascii="Times New Roman" w:hAnsi="Times New Roman" w:cs="Times New Roman"/>
          <w:sz w:val="24"/>
        </w:rPr>
      </w:pPr>
    </w:p>
    <w:p w:rsidR="008708CE" w:rsidRDefault="008708CE" w:rsidP="00712714">
      <w:pPr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after="320" w:line="240" w:lineRule="auto"/>
        <w:rPr>
          <w:rFonts w:ascii="Times New Roman" w:hAnsi="Times New Roman" w:cs="Times New Roman"/>
          <w:sz w:val="24"/>
        </w:rPr>
      </w:pPr>
    </w:p>
    <w:p w:rsidR="008708CE" w:rsidRDefault="008708CE" w:rsidP="00712714">
      <w:pPr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after="320" w:line="240" w:lineRule="auto"/>
        <w:rPr>
          <w:rFonts w:ascii="Times New Roman" w:hAnsi="Times New Roman" w:cs="Times New Roman"/>
          <w:sz w:val="24"/>
        </w:rPr>
      </w:pPr>
    </w:p>
    <w:p w:rsidR="008708CE" w:rsidRDefault="008708CE" w:rsidP="00712714">
      <w:pPr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after="320" w:line="240" w:lineRule="auto"/>
        <w:rPr>
          <w:rFonts w:ascii="Times New Roman" w:hAnsi="Times New Roman" w:cs="Times New Roman"/>
          <w:sz w:val="24"/>
        </w:rPr>
      </w:pPr>
    </w:p>
    <w:p w:rsidR="008708CE" w:rsidRDefault="008708CE" w:rsidP="00712714">
      <w:pPr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after="320" w:line="240" w:lineRule="auto"/>
        <w:rPr>
          <w:rFonts w:ascii="Times New Roman" w:hAnsi="Times New Roman" w:cs="Times New Roman"/>
          <w:sz w:val="24"/>
        </w:rPr>
      </w:pPr>
    </w:p>
    <w:p w:rsidR="008708CE" w:rsidRPr="008708CE" w:rsidRDefault="008708CE" w:rsidP="00712714">
      <w:pPr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after="320" w:line="240" w:lineRule="auto"/>
        <w:rPr>
          <w:rFonts w:ascii="Times New Roman" w:hAnsi="Times New Roman" w:cs="Times New Roman"/>
          <w:bCs/>
          <w:sz w:val="24"/>
          <w:szCs w:val="24"/>
        </w:rPr>
      </w:pPr>
    </w:p>
    <w:p w:rsidR="00712714" w:rsidRPr="008708CE" w:rsidRDefault="00712714" w:rsidP="00712714">
      <w:pPr>
        <w:pStyle w:val="ListParagraph"/>
        <w:numPr>
          <w:ilvl w:val="0"/>
          <w:numId w:val="2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8708CE">
        <w:rPr>
          <w:rFonts w:ascii="Times New Roman" w:hAnsi="Times New Roman" w:cs="Times New Roman"/>
          <w:sz w:val="24"/>
          <w:szCs w:val="24"/>
        </w:rPr>
        <w:lastRenderedPageBreak/>
        <w:t xml:space="preserve">Describe how to determine the solution </w:t>
      </w:r>
      <w:proofErr w:type="gramStart"/>
      <w:r w:rsidRPr="008708CE">
        <w:rPr>
          <w:rFonts w:ascii="Times New Roman" w:hAnsi="Times New Roman" w:cs="Times New Roman"/>
          <w:sz w:val="24"/>
          <w:szCs w:val="24"/>
        </w:rPr>
        <w:t xml:space="preserve">of </w:t>
      </w:r>
      <w:r w:rsidRPr="008708CE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Pr="008708CE">
        <w:rPr>
          <w:rFonts w:ascii="Times New Roman" w:hAnsi="Times New Roman" w:cs="Times New Roman"/>
          <w:position w:val="-6"/>
          <w:sz w:val="24"/>
          <w:szCs w:val="24"/>
        </w:rPr>
        <w:object w:dxaOrig="1020" w:dyaOrig="320">
          <v:shape id="_x0000_i1033" type="#_x0000_t75" style="width:51pt;height:15.75pt" o:ole="">
            <v:imagedata r:id="rId38" o:title=""/>
          </v:shape>
          <o:OLEObject Type="Embed" ProgID="Equation.DSMT4" ShapeID="_x0000_i1033" DrawAspect="Content" ObjectID="_1581422492" r:id="rId39"/>
        </w:object>
      </w:r>
      <w:r w:rsidRPr="008708CE">
        <w:rPr>
          <w:rFonts w:ascii="Times New Roman" w:hAnsi="Times New Roman" w:cs="Times New Roman"/>
          <w:sz w:val="24"/>
          <w:szCs w:val="24"/>
        </w:rPr>
        <w:t xml:space="preserve">graphically, and give the value of </w:t>
      </w:r>
      <w:r w:rsidRPr="008708CE">
        <w:rPr>
          <w:rFonts w:ascii="Times New Roman" w:hAnsi="Times New Roman" w:cs="Times New Roman"/>
          <w:i/>
          <w:sz w:val="24"/>
          <w:szCs w:val="24"/>
        </w:rPr>
        <w:t>x</w:t>
      </w:r>
      <w:r w:rsidRPr="008708CE">
        <w:rPr>
          <w:rFonts w:ascii="Times New Roman" w:hAnsi="Times New Roman" w:cs="Times New Roman"/>
          <w:sz w:val="24"/>
          <w:szCs w:val="24"/>
        </w:rPr>
        <w:t xml:space="preserve"> to the nearest tenth.</w:t>
      </w:r>
    </w:p>
    <w:p w:rsidR="00712714" w:rsidRPr="008708CE" w:rsidRDefault="00712714" w:rsidP="00712714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712714" w:rsidRPr="008708CE" w:rsidRDefault="00712714" w:rsidP="00712714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712714" w:rsidRPr="008708CE" w:rsidRDefault="00712714" w:rsidP="00712714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712714" w:rsidRPr="008708CE" w:rsidRDefault="00712714" w:rsidP="00712714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712714" w:rsidRPr="008708CE" w:rsidRDefault="00712714" w:rsidP="00712714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712714" w:rsidRPr="008708CE" w:rsidRDefault="008708CE" w:rsidP="00712714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708CE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2336" behindDoc="1" locked="0" layoutInCell="1" allowOverlap="1" wp14:anchorId="3C3243CD" wp14:editId="6F5FE7F6">
            <wp:simplePos x="0" y="0"/>
            <wp:positionH relativeFrom="column">
              <wp:posOffset>38100</wp:posOffset>
            </wp:positionH>
            <wp:positionV relativeFrom="paragraph">
              <wp:posOffset>167005</wp:posOffset>
            </wp:positionV>
            <wp:extent cx="5581650" cy="1057275"/>
            <wp:effectExtent l="0" t="0" r="0" b="9525"/>
            <wp:wrapTight wrapText="bothSides">
              <wp:wrapPolygon edited="0">
                <wp:start x="0" y="0"/>
                <wp:lineTo x="0" y="21405"/>
                <wp:lineTo x="21526" y="21405"/>
                <wp:lineTo x="21526" y="0"/>
                <wp:lineTo x="0" y="0"/>
              </wp:wrapPolygon>
            </wp:wrapTight>
            <wp:docPr id="294" name="Picture 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007" t="30501" r="2083" b="37857"/>
                    <a:stretch/>
                  </pic:blipFill>
                  <pic:spPr bwMode="auto">
                    <a:xfrm>
                      <a:off x="0" y="0"/>
                      <a:ext cx="5581650" cy="10572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12714" w:rsidRPr="008708CE" w:rsidRDefault="00712714" w:rsidP="00712714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712714" w:rsidRPr="008708CE" w:rsidRDefault="00712714" w:rsidP="00712714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712714" w:rsidRPr="008708CE" w:rsidRDefault="00712714" w:rsidP="00712714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712714" w:rsidRPr="008708CE" w:rsidRDefault="00712714" w:rsidP="00712714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712714" w:rsidRPr="008708CE" w:rsidRDefault="00712714" w:rsidP="00712714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712714" w:rsidRPr="008708CE" w:rsidRDefault="00712714" w:rsidP="00712714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712714" w:rsidRPr="008708CE" w:rsidRDefault="00712714" w:rsidP="00712714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712714" w:rsidRPr="008708CE" w:rsidRDefault="00712714" w:rsidP="00712714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712714" w:rsidRPr="008708CE" w:rsidRDefault="00712714" w:rsidP="00712714">
      <w:pPr>
        <w:pStyle w:val="ListParagraph"/>
        <w:numPr>
          <w:ilvl w:val="0"/>
          <w:numId w:val="2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8708CE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4384" behindDoc="1" locked="0" layoutInCell="1" allowOverlap="1" wp14:anchorId="2CB4C7BE" wp14:editId="2E5F885C">
            <wp:simplePos x="0" y="0"/>
            <wp:positionH relativeFrom="column">
              <wp:posOffset>457200</wp:posOffset>
            </wp:positionH>
            <wp:positionV relativeFrom="paragraph">
              <wp:posOffset>-60325</wp:posOffset>
            </wp:positionV>
            <wp:extent cx="2706370" cy="2124075"/>
            <wp:effectExtent l="0" t="0" r="0" b="9525"/>
            <wp:wrapTight wrapText="bothSides">
              <wp:wrapPolygon edited="0">
                <wp:start x="0" y="0"/>
                <wp:lineTo x="0" y="21503"/>
                <wp:lineTo x="21438" y="21503"/>
                <wp:lineTo x="21438" y="0"/>
                <wp:lineTo x="0" y="0"/>
              </wp:wrapPolygon>
            </wp:wrapTight>
            <wp:docPr id="307" name="Picture 3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6602" t="28221" r="37660" b="21893"/>
                    <a:stretch/>
                  </pic:blipFill>
                  <pic:spPr bwMode="auto">
                    <a:xfrm>
                      <a:off x="0" y="0"/>
                      <a:ext cx="2706370" cy="21240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12714" w:rsidRPr="008708CE" w:rsidRDefault="00712714" w:rsidP="00712714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712714" w:rsidRPr="008708CE" w:rsidRDefault="00712714" w:rsidP="00712714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712714" w:rsidRPr="008708CE" w:rsidRDefault="00712714" w:rsidP="00712714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712714" w:rsidRPr="008708CE" w:rsidRDefault="00712714" w:rsidP="00712714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712714" w:rsidRPr="008708CE" w:rsidRDefault="00712714" w:rsidP="00712714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712714" w:rsidRPr="008708CE" w:rsidRDefault="00712714" w:rsidP="00712714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712714" w:rsidRPr="008708CE" w:rsidRDefault="00712714" w:rsidP="00712714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712714" w:rsidRPr="008708CE" w:rsidRDefault="00712714" w:rsidP="00712714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712714" w:rsidRPr="008708CE" w:rsidRDefault="00712714" w:rsidP="00712714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712714" w:rsidRPr="008708CE" w:rsidRDefault="008708CE" w:rsidP="00712714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708CE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6432" behindDoc="1" locked="0" layoutInCell="1" allowOverlap="1" wp14:anchorId="7ED8E1C6" wp14:editId="615A5B32">
            <wp:simplePos x="0" y="0"/>
            <wp:positionH relativeFrom="column">
              <wp:posOffset>514350</wp:posOffset>
            </wp:positionH>
            <wp:positionV relativeFrom="paragraph">
              <wp:posOffset>46355</wp:posOffset>
            </wp:positionV>
            <wp:extent cx="5105400" cy="3150870"/>
            <wp:effectExtent l="0" t="0" r="0" b="0"/>
            <wp:wrapTight wrapText="bothSides">
              <wp:wrapPolygon edited="0">
                <wp:start x="0" y="0"/>
                <wp:lineTo x="0" y="21417"/>
                <wp:lineTo x="21519" y="21417"/>
                <wp:lineTo x="21519" y="0"/>
                <wp:lineTo x="0" y="0"/>
              </wp:wrapPolygon>
            </wp:wrapTight>
            <wp:docPr id="309" name="Picture 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1955" t="13113" r="9776" b="11915"/>
                    <a:stretch/>
                  </pic:blipFill>
                  <pic:spPr bwMode="auto">
                    <a:xfrm>
                      <a:off x="0" y="0"/>
                      <a:ext cx="5105400" cy="315087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12714" w:rsidRPr="008708CE" w:rsidRDefault="00712714" w:rsidP="00712714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712714" w:rsidRPr="008708CE" w:rsidRDefault="00712714" w:rsidP="00712714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712714" w:rsidRPr="008708CE" w:rsidRDefault="00712714" w:rsidP="00712714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712714" w:rsidRPr="008708CE" w:rsidRDefault="00712714" w:rsidP="00712714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712714" w:rsidRPr="008708CE" w:rsidRDefault="00712714" w:rsidP="00712714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712714" w:rsidRPr="008708CE" w:rsidRDefault="00712714" w:rsidP="00712714">
      <w:pPr>
        <w:pStyle w:val="ListParagraph"/>
        <w:numPr>
          <w:ilvl w:val="0"/>
          <w:numId w:val="2"/>
        </w:numPr>
        <w:spacing w:after="0"/>
        <w:rPr>
          <w:rFonts w:ascii="Times New Roman" w:hAnsi="Times New Roman" w:cs="Times New Roman"/>
          <w:sz w:val="24"/>
          <w:szCs w:val="24"/>
        </w:rPr>
      </w:pPr>
    </w:p>
    <w:sectPr w:rsidR="00712714" w:rsidRPr="008708C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2F663BF"/>
    <w:multiLevelType w:val="hybridMultilevel"/>
    <w:tmpl w:val="D548B27E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9845E0E">
      <w:start w:val="1"/>
      <w:numFmt w:val="lowerLetter"/>
      <w:lvlText w:val="%2)"/>
      <w:lvlJc w:val="left"/>
      <w:pPr>
        <w:ind w:left="10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2DC04D58"/>
    <w:multiLevelType w:val="hybridMultilevel"/>
    <w:tmpl w:val="FEE6430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B756E54"/>
    <w:multiLevelType w:val="hybridMultilevel"/>
    <w:tmpl w:val="917CB40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B7811"/>
    <w:rsid w:val="002649A4"/>
    <w:rsid w:val="006312B5"/>
    <w:rsid w:val="00712714"/>
    <w:rsid w:val="00725602"/>
    <w:rsid w:val="007B7811"/>
    <w:rsid w:val="008708CE"/>
    <w:rsid w:val="009D26EB"/>
    <w:rsid w:val="00BA5CCD"/>
    <w:rsid w:val="00CD3AA3"/>
    <w:rsid w:val="00E870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B7811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B781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png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6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6.wmf"/><Relationship Id="rId42" Type="http://schemas.openxmlformats.org/officeDocument/2006/relationships/image" Target="media/image21.png"/><Relationship Id="rId7" Type="http://schemas.openxmlformats.org/officeDocument/2006/relationships/oleObject" Target="embeddings/oleObject1.bin"/><Relationship Id="rId12" Type="http://schemas.openxmlformats.org/officeDocument/2006/relationships/image" Target="media/image4.png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8.w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1.bin"/><Relationship Id="rId41" Type="http://schemas.openxmlformats.org/officeDocument/2006/relationships/image" Target="media/image20.png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9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4DACC5B3</Template>
  <TotalTime>49</TotalTime>
  <Pages>4</Pages>
  <Words>163</Words>
  <Characters>931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olf Creek School Division</Company>
  <LinksUpToDate>false</LinksUpToDate>
  <CharactersWithSpaces>109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my Austin</dc:creator>
  <cp:lastModifiedBy>Amy Austin</cp:lastModifiedBy>
  <cp:revision>4</cp:revision>
  <cp:lastPrinted>2018-03-01T21:31:00Z</cp:lastPrinted>
  <dcterms:created xsi:type="dcterms:W3CDTF">2018-03-01T20:30:00Z</dcterms:created>
  <dcterms:modified xsi:type="dcterms:W3CDTF">2018-03-01T22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